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F8CADC" w14:textId="67039A81" w:rsidR="006B61CF" w:rsidRDefault="006B61CF" w:rsidP="006B61C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ĐÁP ÁN ĐỀ KIỂM TRA CUỐI KÌ II LỚP 12(2</w:t>
      </w:r>
      <w:r w:rsidR="0009618D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-2</w:t>
      </w:r>
      <w:r w:rsidR="0009618D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)</w:t>
      </w:r>
      <w:bookmarkStart w:id="0" w:name="_GoBack"/>
      <w:bookmarkEnd w:id="0"/>
    </w:p>
    <w:p w14:paraId="3C8B2886" w14:textId="77777777" w:rsidR="006B61CF" w:rsidRPr="001D3F37" w:rsidRDefault="006B61CF" w:rsidP="006B61C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1D3F37">
        <w:rPr>
          <w:rFonts w:ascii="Times New Roman" w:hAnsi="Times New Roman" w:cs="Times New Roman"/>
          <w:b/>
          <w:sz w:val="24"/>
          <w:szCs w:val="24"/>
        </w:rPr>
        <w:t>PHẦN TRẮC NGHIỆM</w:t>
      </w:r>
    </w:p>
    <w:p w14:paraId="419E64E9" w14:textId="46B2E909" w:rsidR="006B61CF" w:rsidRPr="00173B1C" w:rsidRDefault="006B61CF" w:rsidP="006B61CF">
      <w:pPr>
        <w:rPr>
          <w:rFonts w:ascii="Times New Roman" w:hAnsi="Times New Roman" w:cs="Times New Roman"/>
          <w:sz w:val="24"/>
          <w:szCs w:val="24"/>
        </w:rPr>
      </w:pPr>
      <w:r w:rsidRPr="00173B1C">
        <w:rPr>
          <w:rFonts w:ascii="Times New Roman" w:hAnsi="Times New Roman" w:cs="Times New Roman"/>
          <w:sz w:val="24"/>
          <w:szCs w:val="24"/>
        </w:rPr>
        <w:t xml:space="preserve">Đề </w:t>
      </w:r>
      <w:r w:rsidR="00383D31" w:rsidRPr="00173B1C">
        <w:rPr>
          <w:rFonts w:ascii="Times New Roman" w:hAnsi="Times New Roman" w:cs="Times New Roman"/>
          <w:sz w:val="24"/>
          <w:szCs w:val="24"/>
        </w:rPr>
        <w:t>00</w:t>
      </w:r>
      <w:r w:rsidRPr="00173B1C">
        <w:rPr>
          <w:rFonts w:ascii="Times New Roman" w:hAnsi="Times New Roman" w:cs="Times New Roman"/>
          <w:sz w:val="24"/>
          <w:szCs w:val="24"/>
        </w:rPr>
        <w:t>1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38"/>
        <w:gridCol w:w="638"/>
        <w:gridCol w:w="638"/>
        <w:gridCol w:w="639"/>
        <w:gridCol w:w="639"/>
        <w:gridCol w:w="639"/>
        <w:gridCol w:w="639"/>
        <w:gridCol w:w="628"/>
        <w:gridCol w:w="639"/>
        <w:gridCol w:w="639"/>
        <w:gridCol w:w="639"/>
        <w:gridCol w:w="639"/>
        <w:gridCol w:w="639"/>
        <w:gridCol w:w="639"/>
        <w:gridCol w:w="639"/>
      </w:tblGrid>
      <w:tr w:rsidR="006B61CF" w:rsidRPr="001004AE" w14:paraId="50EDD796" w14:textId="77777777" w:rsidTr="00EC12C0">
        <w:trPr>
          <w:jc w:val="center"/>
        </w:trPr>
        <w:tc>
          <w:tcPr>
            <w:tcW w:w="638" w:type="dxa"/>
            <w:shd w:val="clear" w:color="auto" w:fill="C5E0B3" w:themeFill="accent6" w:themeFillTint="66"/>
          </w:tcPr>
          <w:p w14:paraId="74921C60" w14:textId="167D2ACE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</w:t>
            </w:r>
          </w:p>
        </w:tc>
        <w:tc>
          <w:tcPr>
            <w:tcW w:w="638" w:type="dxa"/>
            <w:shd w:val="clear" w:color="auto" w:fill="C5E0B3" w:themeFill="accent6" w:themeFillTint="66"/>
          </w:tcPr>
          <w:p w14:paraId="245797FF" w14:textId="5ADFEA90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</w:t>
            </w:r>
          </w:p>
        </w:tc>
        <w:tc>
          <w:tcPr>
            <w:tcW w:w="638" w:type="dxa"/>
            <w:shd w:val="clear" w:color="auto" w:fill="C5E0B3" w:themeFill="accent6" w:themeFillTint="66"/>
          </w:tcPr>
          <w:p w14:paraId="4F6ED48C" w14:textId="5B368C53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69DCE090" w14:textId="56B22936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4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599FEF1E" w14:textId="0BE3ED63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5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67A546EF" w14:textId="4216B09A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6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4A9F3463" w14:textId="7B81E247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7</w:t>
            </w:r>
          </w:p>
        </w:tc>
        <w:tc>
          <w:tcPr>
            <w:tcW w:w="628" w:type="dxa"/>
            <w:shd w:val="clear" w:color="auto" w:fill="C5E0B3" w:themeFill="accent6" w:themeFillTint="66"/>
          </w:tcPr>
          <w:p w14:paraId="58A99394" w14:textId="40D2B1EF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8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7C8F77E4" w14:textId="6E00E621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9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26F771F2" w14:textId="338964B1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0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7DDB1E03" w14:textId="38E8B8F0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1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5A1B55C5" w14:textId="530B9279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2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65B649FF" w14:textId="7DFF0A23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3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1D4196E7" w14:textId="3C34ED48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4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7846D888" w14:textId="557FB3B4" w:rsidR="006B61CF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5</w:t>
            </w:r>
          </w:p>
        </w:tc>
      </w:tr>
      <w:tr w:rsidR="00EC12C0" w:rsidRPr="001004AE" w14:paraId="02F0B4ED" w14:textId="77777777" w:rsidTr="00EC12C0">
        <w:trPr>
          <w:jc w:val="center"/>
        </w:trPr>
        <w:tc>
          <w:tcPr>
            <w:tcW w:w="638" w:type="dxa"/>
          </w:tcPr>
          <w:p w14:paraId="4F746AD6" w14:textId="7A58FB9F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8" w:type="dxa"/>
          </w:tcPr>
          <w:p w14:paraId="40336950" w14:textId="0A31CD28" w:rsidR="00EC12C0" w:rsidRPr="001004AE" w:rsidRDefault="00383D31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38" w:type="dxa"/>
          </w:tcPr>
          <w:p w14:paraId="0F5BE62D" w14:textId="735023A6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39" w:type="dxa"/>
          </w:tcPr>
          <w:p w14:paraId="539A0418" w14:textId="647494BC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9" w:type="dxa"/>
          </w:tcPr>
          <w:p w14:paraId="569BEBF4" w14:textId="677ACCAE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9" w:type="dxa"/>
          </w:tcPr>
          <w:p w14:paraId="36B7C44F" w14:textId="6D0B2DFD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39" w:type="dxa"/>
          </w:tcPr>
          <w:p w14:paraId="42F2EE47" w14:textId="60F029A3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28" w:type="dxa"/>
          </w:tcPr>
          <w:p w14:paraId="7CAC02FD" w14:textId="787A2D40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9" w:type="dxa"/>
          </w:tcPr>
          <w:p w14:paraId="6DFBA502" w14:textId="0226E4B1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39" w:type="dxa"/>
          </w:tcPr>
          <w:p w14:paraId="69F63CBA" w14:textId="2920181E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39" w:type="dxa"/>
          </w:tcPr>
          <w:p w14:paraId="2684A747" w14:textId="4F4A0B1F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9" w:type="dxa"/>
          </w:tcPr>
          <w:p w14:paraId="4A12245C" w14:textId="66997508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39" w:type="dxa"/>
          </w:tcPr>
          <w:p w14:paraId="3509C7E5" w14:textId="70381793" w:rsidR="00EC12C0" w:rsidRPr="001004AE" w:rsidRDefault="00383D31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39" w:type="dxa"/>
          </w:tcPr>
          <w:p w14:paraId="53467A4D" w14:textId="2E8FB485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9" w:type="dxa"/>
          </w:tcPr>
          <w:p w14:paraId="51CEBB35" w14:textId="58CFBBC3" w:rsidR="00EC12C0" w:rsidRPr="001004AE" w:rsidRDefault="00383D31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EC12C0" w:rsidRPr="001004AE" w14:paraId="1D7B958C" w14:textId="77777777" w:rsidTr="00EC12C0">
        <w:trPr>
          <w:jc w:val="center"/>
        </w:trPr>
        <w:tc>
          <w:tcPr>
            <w:tcW w:w="638" w:type="dxa"/>
            <w:shd w:val="clear" w:color="auto" w:fill="C5E0B3" w:themeFill="accent6" w:themeFillTint="66"/>
          </w:tcPr>
          <w:p w14:paraId="6759A550" w14:textId="3EA9056C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6</w:t>
            </w:r>
          </w:p>
        </w:tc>
        <w:tc>
          <w:tcPr>
            <w:tcW w:w="638" w:type="dxa"/>
            <w:shd w:val="clear" w:color="auto" w:fill="C5E0B3" w:themeFill="accent6" w:themeFillTint="66"/>
          </w:tcPr>
          <w:p w14:paraId="7527D743" w14:textId="7541D473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7</w:t>
            </w:r>
          </w:p>
        </w:tc>
        <w:tc>
          <w:tcPr>
            <w:tcW w:w="638" w:type="dxa"/>
            <w:shd w:val="clear" w:color="auto" w:fill="C5E0B3" w:themeFill="accent6" w:themeFillTint="66"/>
          </w:tcPr>
          <w:p w14:paraId="147A1715" w14:textId="79804645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8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2AD45021" w14:textId="4914C711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19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2E12D11D" w14:textId="3D25B6B6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0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22ED182F" w14:textId="6ADF2E4B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1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7CC583F5" w14:textId="0EFFECB5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2</w:t>
            </w:r>
          </w:p>
        </w:tc>
        <w:tc>
          <w:tcPr>
            <w:tcW w:w="628" w:type="dxa"/>
            <w:shd w:val="clear" w:color="auto" w:fill="C5E0B3" w:themeFill="accent6" w:themeFillTint="66"/>
          </w:tcPr>
          <w:p w14:paraId="406459BF" w14:textId="0B28A02B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3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64D3C515" w14:textId="30953EE1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4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2B3CA886" w14:textId="689A0C7C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5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5119D3C0" w14:textId="78DDED93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6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66DD59FE" w14:textId="74F01C42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7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54D25F08" w14:textId="3A78F38F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8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2594961E" w14:textId="4D2477DC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29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504FB911" w14:textId="0B1714A2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0</w:t>
            </w:r>
          </w:p>
        </w:tc>
      </w:tr>
      <w:tr w:rsidR="00EC12C0" w:rsidRPr="001004AE" w14:paraId="361CA401" w14:textId="77777777" w:rsidTr="00EC12C0">
        <w:trPr>
          <w:jc w:val="center"/>
        </w:trPr>
        <w:tc>
          <w:tcPr>
            <w:tcW w:w="638" w:type="dxa"/>
          </w:tcPr>
          <w:p w14:paraId="22A54B13" w14:textId="33C917C9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8" w:type="dxa"/>
          </w:tcPr>
          <w:p w14:paraId="3A3DDCFD" w14:textId="44A256B5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8" w:type="dxa"/>
          </w:tcPr>
          <w:p w14:paraId="72539B84" w14:textId="582700A5" w:rsidR="00EC12C0" w:rsidRPr="001004AE" w:rsidRDefault="00383D31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9" w:type="dxa"/>
          </w:tcPr>
          <w:p w14:paraId="0C820D58" w14:textId="4CC98874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39" w:type="dxa"/>
          </w:tcPr>
          <w:p w14:paraId="74469C24" w14:textId="0F72B81D" w:rsidR="00EC12C0" w:rsidRPr="001004AE" w:rsidRDefault="00383D31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39" w:type="dxa"/>
          </w:tcPr>
          <w:p w14:paraId="53E1139A" w14:textId="7DF84153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39" w:type="dxa"/>
          </w:tcPr>
          <w:p w14:paraId="7CB9E4D1" w14:textId="37EF161F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8" w:type="dxa"/>
          </w:tcPr>
          <w:p w14:paraId="028C1905" w14:textId="6A307E99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9" w:type="dxa"/>
          </w:tcPr>
          <w:p w14:paraId="53A8884B" w14:textId="61759D8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9" w:type="dxa"/>
          </w:tcPr>
          <w:p w14:paraId="038176ED" w14:textId="78293E19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39" w:type="dxa"/>
          </w:tcPr>
          <w:p w14:paraId="18BC05C4" w14:textId="61404129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39" w:type="dxa"/>
          </w:tcPr>
          <w:p w14:paraId="0035F55E" w14:textId="7910BA4D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9" w:type="dxa"/>
          </w:tcPr>
          <w:p w14:paraId="3112BD5D" w14:textId="11C81835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39" w:type="dxa"/>
          </w:tcPr>
          <w:p w14:paraId="36F764B1" w14:textId="1DBC7974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39" w:type="dxa"/>
          </w:tcPr>
          <w:p w14:paraId="4BDE9C3D" w14:textId="628C22F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C12C0" w:rsidRPr="001004AE" w14:paraId="2F15AD56" w14:textId="77777777" w:rsidTr="00EC12C0">
        <w:trPr>
          <w:jc w:val="center"/>
        </w:trPr>
        <w:tc>
          <w:tcPr>
            <w:tcW w:w="638" w:type="dxa"/>
            <w:shd w:val="clear" w:color="auto" w:fill="C5E0B3" w:themeFill="accent6" w:themeFillTint="66"/>
          </w:tcPr>
          <w:p w14:paraId="7198DA57" w14:textId="2190F524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1</w:t>
            </w:r>
          </w:p>
        </w:tc>
        <w:tc>
          <w:tcPr>
            <w:tcW w:w="638" w:type="dxa"/>
            <w:shd w:val="clear" w:color="auto" w:fill="C5E0B3" w:themeFill="accent6" w:themeFillTint="66"/>
          </w:tcPr>
          <w:p w14:paraId="0FFD30B9" w14:textId="5119173B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2</w:t>
            </w:r>
          </w:p>
        </w:tc>
        <w:tc>
          <w:tcPr>
            <w:tcW w:w="638" w:type="dxa"/>
            <w:shd w:val="clear" w:color="auto" w:fill="C5E0B3" w:themeFill="accent6" w:themeFillTint="66"/>
          </w:tcPr>
          <w:p w14:paraId="7F42D915" w14:textId="4A9D1244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3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428EFD74" w14:textId="06D2A0C2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4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029E2A87" w14:textId="596DF516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  <w:t>35</w:t>
            </w:r>
          </w:p>
        </w:tc>
        <w:tc>
          <w:tcPr>
            <w:tcW w:w="639" w:type="dxa"/>
            <w:shd w:val="clear" w:color="auto" w:fill="C5E0B3" w:themeFill="accent6" w:themeFillTint="66"/>
          </w:tcPr>
          <w:p w14:paraId="08D2394A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C5E0B3" w:themeFill="accent6" w:themeFillTint="66"/>
          </w:tcPr>
          <w:p w14:paraId="03EC80DD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28" w:type="dxa"/>
            <w:shd w:val="clear" w:color="auto" w:fill="C5E0B3" w:themeFill="accent6" w:themeFillTint="66"/>
          </w:tcPr>
          <w:p w14:paraId="23185281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C5E0B3" w:themeFill="accent6" w:themeFillTint="66"/>
          </w:tcPr>
          <w:p w14:paraId="7721DA3B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C5E0B3" w:themeFill="accent6" w:themeFillTint="66"/>
          </w:tcPr>
          <w:p w14:paraId="68BE0BA8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C5E0B3" w:themeFill="accent6" w:themeFillTint="66"/>
          </w:tcPr>
          <w:p w14:paraId="5DD22065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C5E0B3" w:themeFill="accent6" w:themeFillTint="66"/>
          </w:tcPr>
          <w:p w14:paraId="61319FE7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C5E0B3" w:themeFill="accent6" w:themeFillTint="66"/>
          </w:tcPr>
          <w:p w14:paraId="47D03942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C5E0B3" w:themeFill="accent6" w:themeFillTint="66"/>
          </w:tcPr>
          <w:p w14:paraId="1A3178BD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C5E0B3" w:themeFill="accent6" w:themeFillTint="66"/>
          </w:tcPr>
          <w:p w14:paraId="76F1A361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</w:tr>
      <w:tr w:rsidR="00EC12C0" w:rsidRPr="001004AE" w14:paraId="2092248D" w14:textId="77777777" w:rsidTr="00EC12C0">
        <w:trPr>
          <w:jc w:val="center"/>
        </w:trPr>
        <w:tc>
          <w:tcPr>
            <w:tcW w:w="638" w:type="dxa"/>
          </w:tcPr>
          <w:p w14:paraId="564E5ACF" w14:textId="65906A1F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38" w:type="dxa"/>
          </w:tcPr>
          <w:p w14:paraId="16FEADD0" w14:textId="704416AD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38" w:type="dxa"/>
          </w:tcPr>
          <w:p w14:paraId="435ECCA5" w14:textId="7F26EEDE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39" w:type="dxa"/>
          </w:tcPr>
          <w:p w14:paraId="26DDA5BE" w14:textId="13A6BCCD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39" w:type="dxa"/>
          </w:tcPr>
          <w:p w14:paraId="202C2EA9" w14:textId="7EA5CB93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39" w:type="dxa"/>
          </w:tcPr>
          <w:p w14:paraId="5A06CB8E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</w:tcPr>
          <w:p w14:paraId="51BBEF56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28" w:type="dxa"/>
          </w:tcPr>
          <w:p w14:paraId="31D98D89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</w:tcPr>
          <w:p w14:paraId="02178BB4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</w:tcPr>
          <w:p w14:paraId="5C571E14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</w:tcPr>
          <w:p w14:paraId="1529CD1F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</w:tcPr>
          <w:p w14:paraId="7FAEDF4C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</w:tcPr>
          <w:p w14:paraId="72B959EC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</w:tcPr>
          <w:p w14:paraId="4BBBA18E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  <w:tc>
          <w:tcPr>
            <w:tcW w:w="639" w:type="dxa"/>
          </w:tcPr>
          <w:p w14:paraId="783190EF" w14:textId="77777777" w:rsidR="00EC12C0" w:rsidRPr="001004AE" w:rsidRDefault="00EC12C0" w:rsidP="00EC12C0">
            <w:pPr>
              <w:tabs>
                <w:tab w:val="left" w:pos="2552"/>
                <w:tab w:val="left" w:pos="4962"/>
                <w:tab w:val="left" w:pos="7371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</w:tc>
      </w:tr>
    </w:tbl>
    <w:p w14:paraId="2924E391" w14:textId="77777777" w:rsidR="006B61CF" w:rsidRDefault="006B61CF" w:rsidP="006B61CF">
      <w:pPr>
        <w:spacing w:after="0" w:line="312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73B0500" w14:textId="77777777" w:rsidR="006B61CF" w:rsidRDefault="006B61CF" w:rsidP="006B61C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22C2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ĐÁP ÁN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PHẦN </w:t>
      </w:r>
      <w:r w:rsidRPr="00722C2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Ự LUẬN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188"/>
        <w:gridCol w:w="7832"/>
        <w:gridCol w:w="951"/>
      </w:tblGrid>
      <w:tr w:rsidR="00EC12C0" w:rsidRPr="00EC12C0" w14:paraId="4518C937" w14:textId="77777777" w:rsidTr="00083FF5">
        <w:tc>
          <w:tcPr>
            <w:tcW w:w="1188" w:type="dxa"/>
            <w:shd w:val="clear" w:color="auto" w:fill="C5E0B3" w:themeFill="accent6" w:themeFillTint="66"/>
          </w:tcPr>
          <w:p w14:paraId="59409471" w14:textId="179064C1" w:rsidR="003A5E6E" w:rsidRPr="00EC12C0" w:rsidRDefault="007807C5" w:rsidP="00B77294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EC12C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Câu </w:t>
            </w:r>
          </w:p>
        </w:tc>
        <w:tc>
          <w:tcPr>
            <w:tcW w:w="7832" w:type="dxa"/>
            <w:shd w:val="clear" w:color="auto" w:fill="C5E0B3" w:themeFill="accent6" w:themeFillTint="66"/>
          </w:tcPr>
          <w:p w14:paraId="1D8B87DF" w14:textId="77777777" w:rsidR="003A5E6E" w:rsidRPr="00EC12C0" w:rsidRDefault="003A5E6E" w:rsidP="00B77294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EC12C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ội dung</w:t>
            </w:r>
          </w:p>
        </w:tc>
        <w:tc>
          <w:tcPr>
            <w:tcW w:w="951" w:type="dxa"/>
            <w:shd w:val="clear" w:color="auto" w:fill="C5E0B3" w:themeFill="accent6" w:themeFillTint="66"/>
          </w:tcPr>
          <w:p w14:paraId="0CE8412B" w14:textId="77777777" w:rsidR="003A5E6E" w:rsidRPr="00EC12C0" w:rsidRDefault="003A5E6E" w:rsidP="00B77294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EC12C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2B16DE" w14:paraId="4B36A3E8" w14:textId="77777777" w:rsidTr="00083FF5">
        <w:tc>
          <w:tcPr>
            <w:tcW w:w="1188" w:type="dxa"/>
            <w:vMerge w:val="restart"/>
            <w:vAlign w:val="center"/>
          </w:tcPr>
          <w:p w14:paraId="62EC1E77" w14:textId="08358199" w:rsidR="002B16DE" w:rsidRPr="007D1E0B" w:rsidRDefault="002B16DE" w:rsidP="00B77294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  <w:p w14:paraId="1759B31E" w14:textId="56DC34C1" w:rsidR="002B16DE" w:rsidRDefault="002B16DE" w:rsidP="00B7333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1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7832" w:type="dxa"/>
          </w:tcPr>
          <w:p w14:paraId="528C3504" w14:textId="69DED722" w:rsidR="002B16DE" w:rsidRPr="00B7333A" w:rsidRDefault="002B16DE" w:rsidP="00B733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3A">
              <w:rPr>
                <w:rFonts w:ascii="Times New Roman" w:hAnsi="Times New Roman" w:cs="Times New Roman"/>
                <w:sz w:val="24"/>
                <w:szCs w:val="24"/>
              </w:rPr>
              <w:t xml:space="preserve">Tính tích phân </w:t>
            </w:r>
            <w:r w:rsidRPr="00B7333A">
              <w:rPr>
                <w:rFonts w:ascii="Times New Roman" w:eastAsia="Times New Roman" w:hAnsi="Times New Roman" w:cs="Times New Roman"/>
                <w:color w:val="0000FF"/>
                <w:position w:val="-36"/>
                <w:sz w:val="24"/>
                <w:szCs w:val="24"/>
                <w:lang w:val="fr-FR"/>
              </w:rPr>
              <w:object w:dxaOrig="1780" w:dyaOrig="880" w14:anchorId="1B10AD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05pt;height:43.7pt" o:ole="">
                  <v:imagedata r:id="rId8" o:title=""/>
                </v:shape>
                <o:OLEObject Type="Embed" ProgID="Equation.DSMT4" ShapeID="_x0000_i1025" DrawAspect="Content" ObjectID="_1714247971" r:id="rId9"/>
              </w:object>
            </w:r>
          </w:p>
        </w:tc>
        <w:tc>
          <w:tcPr>
            <w:tcW w:w="951" w:type="dxa"/>
            <w:vAlign w:val="center"/>
          </w:tcPr>
          <w:p w14:paraId="7E277814" w14:textId="2CAD6A9F" w:rsidR="002B16DE" w:rsidRPr="00B7333A" w:rsidRDefault="002B16DE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B16DE" w14:paraId="62040C08" w14:textId="77777777" w:rsidTr="00083FF5">
        <w:tc>
          <w:tcPr>
            <w:tcW w:w="1188" w:type="dxa"/>
            <w:vMerge/>
            <w:vAlign w:val="center"/>
          </w:tcPr>
          <w:p w14:paraId="21AAF30A" w14:textId="77777777" w:rsidR="002B16DE" w:rsidRDefault="002B16DE" w:rsidP="00B77294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832" w:type="dxa"/>
          </w:tcPr>
          <w:p w14:paraId="363A8187" w14:textId="58E0B93D" w:rsidR="002B16DE" w:rsidRPr="00B7333A" w:rsidRDefault="002B16DE" w:rsidP="00D30659">
            <w:pPr>
              <w:rPr>
                <w:rFonts w:ascii="Times New Roman" w:hAnsi="Times New Roman" w:cs="Times New Roman"/>
              </w:rPr>
            </w:pPr>
            <w:r w:rsidRPr="00B7333A">
              <w:rPr>
                <w:rFonts w:ascii="Times New Roman" w:hAnsi="Times New Roman" w:cs="Times New Roman"/>
                <w:sz w:val="24"/>
                <w:szCs w:val="24"/>
              </w:rPr>
              <w:t xml:space="preserve">Đặt </w:t>
            </w:r>
            <w:r w:rsidRPr="00B7333A">
              <w:rPr>
                <w:rFonts w:ascii="Times New Roman" w:hAnsi="Times New Roman" w:cs="Times New Roman"/>
                <w:position w:val="-8"/>
              </w:rPr>
              <w:object w:dxaOrig="2360" w:dyaOrig="400" w14:anchorId="6809C6FB">
                <v:shape id="_x0000_i1026" type="#_x0000_t75" style="width:117.8pt;height:20pt" o:ole="">
                  <v:imagedata r:id="rId10" o:title=""/>
                </v:shape>
                <o:OLEObject Type="Embed" ProgID="Equation.DSMT4" ShapeID="_x0000_i1026" DrawAspect="Content" ObjectID="_1714247972" r:id="rId11"/>
              </w:object>
            </w:r>
          </w:p>
        </w:tc>
        <w:tc>
          <w:tcPr>
            <w:tcW w:w="951" w:type="dxa"/>
            <w:vAlign w:val="center"/>
          </w:tcPr>
          <w:p w14:paraId="7D87E909" w14:textId="2B490F24" w:rsidR="002B16DE" w:rsidRPr="00B7333A" w:rsidRDefault="002B16DE" w:rsidP="00B733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333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B16DE" w14:paraId="30D52901" w14:textId="77777777" w:rsidTr="00083FF5">
        <w:tc>
          <w:tcPr>
            <w:tcW w:w="1188" w:type="dxa"/>
            <w:vMerge/>
            <w:vAlign w:val="center"/>
          </w:tcPr>
          <w:p w14:paraId="20DA44E9" w14:textId="77777777" w:rsidR="002B16DE" w:rsidRDefault="002B16DE" w:rsidP="00B77294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832" w:type="dxa"/>
          </w:tcPr>
          <w:p w14:paraId="709260A7" w14:textId="477E9D9A" w:rsidR="002B16DE" w:rsidRPr="00B7333A" w:rsidRDefault="00E64BFE" w:rsidP="00D30659">
            <w:pPr>
              <w:rPr>
                <w:rFonts w:ascii="Times New Roman" w:hAnsi="Times New Roman" w:cs="Times New Roman"/>
                <w:position w:val="-6"/>
              </w:rPr>
            </w:pPr>
            <w:r w:rsidRPr="00B7333A">
              <w:rPr>
                <w:rFonts w:ascii="Times New Roman" w:hAnsi="Times New Roman" w:cs="Times New Roman"/>
                <w:position w:val="-6"/>
              </w:rPr>
              <w:object w:dxaOrig="1219" w:dyaOrig="279" w14:anchorId="29269068">
                <v:shape id="_x0000_i1027" type="#_x0000_t75" style="width:60.75pt;height:13.75pt" o:ole="">
                  <v:imagedata r:id="rId12" o:title=""/>
                </v:shape>
                <o:OLEObject Type="Embed" ProgID="Equation.DSMT4" ShapeID="_x0000_i1027" DrawAspect="Content" ObjectID="_1714247973" r:id="rId13"/>
              </w:object>
            </w:r>
          </w:p>
        </w:tc>
        <w:tc>
          <w:tcPr>
            <w:tcW w:w="951" w:type="dxa"/>
            <w:vAlign w:val="center"/>
          </w:tcPr>
          <w:p w14:paraId="3A92E7D8" w14:textId="6EFFB459" w:rsidR="002B16DE" w:rsidRPr="00B7333A" w:rsidRDefault="002B16DE" w:rsidP="00B733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333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B16DE" w14:paraId="558A79A7" w14:textId="77777777" w:rsidTr="00083FF5">
        <w:tc>
          <w:tcPr>
            <w:tcW w:w="1188" w:type="dxa"/>
            <w:vMerge/>
            <w:vAlign w:val="center"/>
          </w:tcPr>
          <w:p w14:paraId="4FE37130" w14:textId="77777777" w:rsidR="002B16DE" w:rsidRDefault="002B16DE" w:rsidP="00B77294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832" w:type="dxa"/>
          </w:tcPr>
          <w:p w14:paraId="637A19A0" w14:textId="402F43EF" w:rsidR="002B16DE" w:rsidRPr="00B7333A" w:rsidRDefault="002B16DE" w:rsidP="00D30659">
            <w:pPr>
              <w:rPr>
                <w:rFonts w:ascii="Times New Roman" w:hAnsi="Times New Roman" w:cs="Times New Roman"/>
              </w:rPr>
            </w:pPr>
            <w:r w:rsidRPr="00B7333A">
              <w:rPr>
                <w:rFonts w:ascii="Times New Roman" w:hAnsi="Times New Roman" w:cs="Times New Roman"/>
              </w:rPr>
              <w:t xml:space="preserve">Đổi cận: </w:t>
            </w:r>
            <w:r w:rsidRPr="00B7333A">
              <w:rPr>
                <w:rFonts w:ascii="Times New Roman" w:hAnsi="Times New Roman" w:cs="Times New Roman"/>
                <w:position w:val="-28"/>
              </w:rPr>
              <w:object w:dxaOrig="1500" w:dyaOrig="680" w14:anchorId="4DFA690D">
                <v:shape id="_x0000_i1028" type="#_x0000_t75" style="width:75.35pt;height:33.7pt" o:ole="">
                  <v:imagedata r:id="rId14" o:title=""/>
                </v:shape>
                <o:OLEObject Type="Embed" ProgID="Equation.DSMT4" ShapeID="_x0000_i1028" DrawAspect="Content" ObjectID="_1714247974" r:id="rId15"/>
              </w:object>
            </w:r>
          </w:p>
        </w:tc>
        <w:tc>
          <w:tcPr>
            <w:tcW w:w="951" w:type="dxa"/>
            <w:vAlign w:val="center"/>
          </w:tcPr>
          <w:p w14:paraId="5E35EB23" w14:textId="62B6BB35" w:rsidR="002B16DE" w:rsidRPr="00B7333A" w:rsidRDefault="002B16DE" w:rsidP="00B733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333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B16DE" w14:paraId="52ACF79E" w14:textId="77777777" w:rsidTr="00083FF5">
        <w:tc>
          <w:tcPr>
            <w:tcW w:w="1188" w:type="dxa"/>
            <w:vMerge/>
            <w:vAlign w:val="center"/>
          </w:tcPr>
          <w:p w14:paraId="54520458" w14:textId="77777777" w:rsidR="002B16DE" w:rsidRDefault="002B16DE" w:rsidP="00B77294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832" w:type="dxa"/>
          </w:tcPr>
          <w:p w14:paraId="697D94F5" w14:textId="3DC29564" w:rsidR="002B16DE" w:rsidRPr="00B7333A" w:rsidRDefault="002B16DE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333A">
              <w:rPr>
                <w:rFonts w:ascii="Times New Roman" w:eastAsia="Times New Roman" w:hAnsi="Times New Roman" w:cs="Times New Roman"/>
                <w:color w:val="0000FF"/>
                <w:position w:val="-36"/>
                <w:sz w:val="24"/>
                <w:szCs w:val="24"/>
                <w:lang w:val="fr-FR"/>
              </w:rPr>
              <w:object w:dxaOrig="3640" w:dyaOrig="900" w14:anchorId="6C601997">
                <v:shape id="_x0000_i1029" type="#_x0000_t75" style="width:182.3pt;height:44.95pt" o:ole="">
                  <v:imagedata r:id="rId16" o:title=""/>
                </v:shape>
                <o:OLEObject Type="Embed" ProgID="Equation.DSMT4" ShapeID="_x0000_i1029" DrawAspect="Content" ObjectID="_1714247975" r:id="rId17"/>
              </w:object>
            </w:r>
          </w:p>
        </w:tc>
        <w:tc>
          <w:tcPr>
            <w:tcW w:w="951" w:type="dxa"/>
            <w:vAlign w:val="center"/>
          </w:tcPr>
          <w:p w14:paraId="11C877EA" w14:textId="1738CA48" w:rsidR="002B16DE" w:rsidRPr="00B7333A" w:rsidRDefault="002B16DE" w:rsidP="00B733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333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780491" w14:paraId="2D79BE69" w14:textId="77777777" w:rsidTr="00083FF5">
        <w:tc>
          <w:tcPr>
            <w:tcW w:w="1188" w:type="dxa"/>
            <w:vMerge w:val="restart"/>
            <w:vAlign w:val="center"/>
          </w:tcPr>
          <w:p w14:paraId="0A3AD2E0" w14:textId="6E8AB0DC" w:rsidR="00780491" w:rsidRPr="007D1E0B" w:rsidRDefault="00780491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  <w:p w14:paraId="0DB89BD1" w14:textId="5B95A8AF" w:rsidR="00780491" w:rsidRDefault="00780491" w:rsidP="00C22699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1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7832" w:type="dxa"/>
          </w:tcPr>
          <w:p w14:paraId="49784232" w14:textId="44DF1E29" w:rsidR="00780491" w:rsidRPr="00EB2FBD" w:rsidRDefault="00EB2FBD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rong không gian </w:t>
            </w:r>
            <w:r w:rsidRPr="00EB2FBD">
              <w:rPr>
                <w:color w:val="000000" w:themeColor="text1"/>
                <w:position w:val="-10"/>
                <w:sz w:val="24"/>
                <w:szCs w:val="24"/>
              </w:rPr>
              <w:object w:dxaOrig="557" w:dyaOrig="312" w14:anchorId="68F27495">
                <v:shape id="_x0000_i1030" type="#_x0000_t75" style="width:27.9pt;height:15.4pt" o:ole="">
                  <v:imagedata r:id="rId18" o:title=""/>
                </v:shape>
                <o:OLEObject Type="Embed" ProgID="Equation.DSMT4" ShapeID="_x0000_i1030" DrawAspect="Content" ObjectID="_1714247976" r:id="rId19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cho đường thẳng </w:t>
            </w:r>
            <w:r w:rsidRPr="00EB2FBD">
              <w:rPr>
                <w:color w:val="000000" w:themeColor="text1"/>
                <w:position w:val="-24"/>
                <w:sz w:val="24"/>
                <w:szCs w:val="24"/>
              </w:rPr>
              <w:object w:dxaOrig="2078" w:dyaOrig="611" w14:anchorId="386F6B98">
                <v:shape id="_x0000_i1031" type="#_x0000_t75" style="width:104.05pt;height:30.4pt" o:ole="">
                  <v:imagedata r:id="rId20" o:title=""/>
                </v:shape>
                <o:OLEObject Type="Embed" ProgID="Equation.DSMT4" ShapeID="_x0000_i1031" DrawAspect="Content" ObjectID="_1714247977" r:id="rId21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à mặt phẳng </w:t>
            </w:r>
            <w:r w:rsidRPr="00EB2FBD">
              <w:rPr>
                <w:color w:val="000000" w:themeColor="text1"/>
                <w:position w:val="-14"/>
                <w:sz w:val="24"/>
                <w:szCs w:val="24"/>
              </w:rPr>
              <w:object w:dxaOrig="1820" w:dyaOrig="400" w14:anchorId="257F7C8A">
                <v:shape id="_x0000_i1032" type="#_x0000_t75" style="width:91.15pt;height:20pt" o:ole="">
                  <v:imagedata r:id="rId22" o:title=""/>
                </v:shape>
                <o:OLEObject Type="Embed" ProgID="Equation.DSMT4" ShapeID="_x0000_i1032" DrawAspect="Content" ObjectID="_1714247978" r:id="rId23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Viết phương trình đường thẳng </w:t>
            </w:r>
            <w:r w:rsidRPr="00EB2FBD">
              <w:rPr>
                <w:color w:val="000000" w:themeColor="text1"/>
                <w:position w:val="-14"/>
                <w:sz w:val="24"/>
                <w:szCs w:val="24"/>
              </w:rPr>
              <w:object w:dxaOrig="420" w:dyaOrig="400" w14:anchorId="26D97734">
                <v:shape id="_x0000_i1033" type="#_x0000_t75" style="width:20.8pt;height:20pt" o:ole="">
                  <v:imagedata r:id="rId24" o:title=""/>
                </v:shape>
                <o:OLEObject Type="Embed" ProgID="Equation.DSMT4" ShapeID="_x0000_i1033" DrawAspect="Content" ObjectID="_1714247979" r:id="rId25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đi qua </w:t>
            </w:r>
            <w:r w:rsidRPr="00EB2FBD">
              <w:rPr>
                <w:color w:val="000000" w:themeColor="text1"/>
                <w:position w:val="-14"/>
                <w:sz w:val="24"/>
                <w:szCs w:val="24"/>
              </w:rPr>
              <w:object w:dxaOrig="980" w:dyaOrig="400" w14:anchorId="7FBEBAC9">
                <v:shape id="_x0000_i1034" type="#_x0000_t75" style="width:49.1pt;height:20pt" o:ole="">
                  <v:imagedata r:id="rId26" o:title=""/>
                </v:shape>
                <o:OLEObject Type="Embed" ProgID="Equation.DSMT4" ShapeID="_x0000_i1034" DrawAspect="Content" ObjectID="_1714247980" r:id="rId27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song song với mặt phẳng </w:t>
            </w:r>
            <w:r w:rsidRPr="00EB2FBD">
              <w:rPr>
                <w:color w:val="000000" w:themeColor="text1"/>
                <w:position w:val="-14"/>
                <w:sz w:val="24"/>
                <w:szCs w:val="24"/>
              </w:rPr>
              <w:object w:dxaOrig="420" w:dyaOrig="400" w14:anchorId="5310BA5D">
                <v:shape id="_x0000_i1035" type="#_x0000_t75" style="width:20.8pt;height:20pt" o:ole="">
                  <v:imagedata r:id="rId28" o:title=""/>
                </v:shape>
                <o:OLEObject Type="Embed" ProgID="Equation.DSMT4" ShapeID="_x0000_i1035" DrawAspect="Content" ObjectID="_1714247981" r:id="rId29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đồng thời cắt đường thẳng </w:t>
            </w:r>
            <w:r w:rsidRPr="00EB2FBD">
              <w:rPr>
                <w:color w:val="000000" w:themeColor="text1"/>
                <w:position w:val="-14"/>
                <w:sz w:val="24"/>
                <w:szCs w:val="24"/>
              </w:rPr>
              <w:object w:dxaOrig="400" w:dyaOrig="400" w14:anchorId="43CA59AD">
                <v:shape id="_x0000_i1036" type="#_x0000_t75" style="width:20pt;height:20pt" o:ole="">
                  <v:imagedata r:id="rId30" o:title=""/>
                </v:shape>
                <o:OLEObject Type="Embed" ProgID="Equation.DSMT4" ShapeID="_x0000_i1036" DrawAspect="Content" ObjectID="_1714247982" r:id="rId31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.</w:t>
            </w:r>
          </w:p>
        </w:tc>
        <w:tc>
          <w:tcPr>
            <w:tcW w:w="951" w:type="dxa"/>
          </w:tcPr>
          <w:p w14:paraId="2E4F2636" w14:textId="67A6C8D3" w:rsidR="00780491" w:rsidRDefault="00780491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0491" w14:paraId="25611C4E" w14:textId="77777777" w:rsidTr="00083FF5">
        <w:tc>
          <w:tcPr>
            <w:tcW w:w="1188" w:type="dxa"/>
            <w:vMerge/>
            <w:vAlign w:val="center"/>
          </w:tcPr>
          <w:p w14:paraId="78BF2D46" w14:textId="77777777" w:rsidR="00780491" w:rsidRDefault="00780491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832" w:type="dxa"/>
          </w:tcPr>
          <w:p w14:paraId="43DA1305" w14:textId="51EEBF67" w:rsidR="00EB2FBD" w:rsidRPr="00EB2FBD" w:rsidRDefault="00EB2FBD" w:rsidP="00EB2FB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Phương trình tham số của </w:t>
            </w:r>
            <w:bookmarkStart w:id="1" w:name="MTBlankEqn"/>
            <w:r w:rsidRPr="00EB2FBD">
              <w:rPr>
                <w:position w:val="-50"/>
                <w:sz w:val="24"/>
                <w:szCs w:val="24"/>
              </w:rPr>
              <w:object w:dxaOrig="2000" w:dyaOrig="1120" w14:anchorId="0820349F">
                <v:shape id="_x0000_i1037" type="#_x0000_t75" style="width:99.9pt;height:56.2pt" o:ole="">
                  <v:imagedata r:id="rId32" o:title=""/>
                </v:shape>
                <o:OLEObject Type="Embed" ProgID="Equation.DSMT4" ShapeID="_x0000_i1037" DrawAspect="Content" ObjectID="_1714247983" r:id="rId33"/>
              </w:object>
            </w:r>
            <w:bookmarkEnd w:id="1"/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5938C074" w14:textId="4A5D3304" w:rsidR="00780491" w:rsidRPr="00EB2FBD" w:rsidRDefault="00EB2FBD" w:rsidP="00EB2FB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Mặt phẳng </w:t>
            </w:r>
            <w:r w:rsidRPr="00EB2FBD">
              <w:rPr>
                <w:position w:val="-14"/>
                <w:sz w:val="24"/>
                <w:szCs w:val="24"/>
              </w:rPr>
              <w:object w:dxaOrig="420" w:dyaOrig="400" w14:anchorId="376237C2">
                <v:shape id="_x0000_i1038" type="#_x0000_t75" style="width:20.8pt;height:20pt" o:ole="">
                  <v:imagedata r:id="rId34" o:title=""/>
                </v:shape>
                <o:OLEObject Type="Embed" ProgID="Equation.DSMT4" ShapeID="_x0000_i1038" DrawAspect="Content" ObjectID="_1714247984" r:id="rId35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ó véc tơ pháp tuyến </w:t>
            </w:r>
            <w:r w:rsidRPr="00EB2FBD">
              <w:rPr>
                <w:position w:val="-14"/>
                <w:sz w:val="24"/>
                <w:szCs w:val="24"/>
              </w:rPr>
              <w:object w:dxaOrig="1040" w:dyaOrig="420" w14:anchorId="62E2717D">
                <v:shape id="_x0000_i1039" type="#_x0000_t75" style="width:52pt;height:20.8pt" o:ole="">
                  <v:imagedata r:id="rId36" o:title=""/>
                </v:shape>
                <o:OLEObject Type="Embed" ProgID="Equation.DSMT4" ShapeID="_x0000_i1039" DrawAspect="Content" ObjectID="_1714247985" r:id="rId37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951" w:type="dxa"/>
            <w:vAlign w:val="center"/>
          </w:tcPr>
          <w:p w14:paraId="713BFCE0" w14:textId="50300E34" w:rsidR="00780491" w:rsidRDefault="00780491" w:rsidP="00F76E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780491" w14:paraId="08104FFD" w14:textId="77777777" w:rsidTr="00083FF5">
        <w:tc>
          <w:tcPr>
            <w:tcW w:w="1188" w:type="dxa"/>
            <w:vMerge/>
            <w:vAlign w:val="center"/>
          </w:tcPr>
          <w:p w14:paraId="377818B5" w14:textId="77777777" w:rsidR="00780491" w:rsidRDefault="00780491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832" w:type="dxa"/>
          </w:tcPr>
          <w:p w14:paraId="5303C40B" w14:textId="4E7D4CA9" w:rsidR="00EB2FBD" w:rsidRPr="00EB2FBD" w:rsidRDefault="00EB2FBD" w:rsidP="00EB2FB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Giả sử </w:t>
            </w:r>
            <w:r w:rsidRPr="00EB2FBD">
              <w:rPr>
                <w:position w:val="-14"/>
                <w:sz w:val="24"/>
                <w:szCs w:val="24"/>
              </w:rPr>
              <w:object w:dxaOrig="2320" w:dyaOrig="400" w14:anchorId="6177D0E7">
                <v:shape id="_x0000_i1040" type="#_x0000_t75" style="width:116.1pt;height:20pt" o:ole="">
                  <v:imagedata r:id="rId38" o:title=""/>
                </v:shape>
                <o:OLEObject Type="Embed" ProgID="Equation.DSMT4" ShapeID="_x0000_i1040" DrawAspect="Content" ObjectID="_1714247986" r:id="rId39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1558B112" w14:textId="099D8B00" w:rsidR="00780491" w:rsidRPr="00EB2FBD" w:rsidRDefault="00EB2FBD" w:rsidP="00EB2FBD">
            <w:pPr>
              <w:shd w:val="clear" w:color="auto" w:fill="FFFFFF" w:themeFill="background1"/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EB2FBD">
              <w:rPr>
                <w:position w:val="-14"/>
                <w:sz w:val="24"/>
                <w:szCs w:val="24"/>
              </w:rPr>
              <w:object w:dxaOrig="2100" w:dyaOrig="420" w14:anchorId="0A28351E">
                <v:shape id="_x0000_i1041" type="#_x0000_t75" style="width:104.9pt;height:20.8pt" o:ole="">
                  <v:imagedata r:id="rId40" o:title=""/>
                </v:shape>
                <o:OLEObject Type="Embed" ProgID="Equation.DSMT4" ShapeID="_x0000_i1041" DrawAspect="Content" ObjectID="_1714247987" r:id="rId41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là véc tơ chỉ phương của </w:t>
            </w:r>
            <w:r w:rsidRPr="00EB2FBD">
              <w:rPr>
                <w:position w:val="-4"/>
                <w:sz w:val="24"/>
                <w:szCs w:val="24"/>
              </w:rPr>
              <w:object w:dxaOrig="220" w:dyaOrig="260" w14:anchorId="35D339C4">
                <v:shape id="_x0000_i1042" type="#_x0000_t75" style="width:10.8pt;height:12.9pt" o:ole="">
                  <v:imagedata r:id="rId42" o:title=""/>
                </v:shape>
                <o:OLEObject Type="Embed" ProgID="Equation.DSMT4" ShapeID="_x0000_i1042" DrawAspect="Content" ObjectID="_1714247988" r:id="rId43"/>
              </w:object>
            </w:r>
          </w:p>
        </w:tc>
        <w:tc>
          <w:tcPr>
            <w:tcW w:w="951" w:type="dxa"/>
            <w:vAlign w:val="center"/>
          </w:tcPr>
          <w:p w14:paraId="068DC6CD" w14:textId="20F72C46" w:rsidR="00780491" w:rsidRDefault="00780491" w:rsidP="00F76E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780491" w14:paraId="7464B490" w14:textId="77777777" w:rsidTr="00083FF5">
        <w:tc>
          <w:tcPr>
            <w:tcW w:w="1188" w:type="dxa"/>
            <w:vMerge/>
            <w:vAlign w:val="center"/>
          </w:tcPr>
          <w:p w14:paraId="582E9F02" w14:textId="77777777" w:rsidR="00780491" w:rsidRDefault="00780491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832" w:type="dxa"/>
          </w:tcPr>
          <w:p w14:paraId="0F96EC6B" w14:textId="15AC2AF6" w:rsidR="00780491" w:rsidRPr="00EB2FBD" w:rsidRDefault="00EB2FBD" w:rsidP="00EB2FBD">
            <w:pPr>
              <w:shd w:val="clear" w:color="auto" w:fill="FFFFFF" w:themeFill="background1"/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2FBD">
              <w:rPr>
                <w:position w:val="-6"/>
                <w:sz w:val="24"/>
                <w:szCs w:val="24"/>
              </w:rPr>
              <w:object w:dxaOrig="3940" w:dyaOrig="340" w14:anchorId="13FB1D94">
                <v:shape id="_x0000_i1043" type="#_x0000_t75" style="width:196.85pt;height:17.05pt" o:ole="">
                  <v:imagedata r:id="rId44" o:title=""/>
                </v:shape>
                <o:OLEObject Type="Embed" ProgID="Equation.DSMT4" ShapeID="_x0000_i1043" DrawAspect="Content" ObjectID="_1714247989" r:id="rId45"/>
              </w:object>
            </w:r>
          </w:p>
        </w:tc>
        <w:tc>
          <w:tcPr>
            <w:tcW w:w="951" w:type="dxa"/>
            <w:vAlign w:val="center"/>
          </w:tcPr>
          <w:p w14:paraId="2BF86C6F" w14:textId="456A3EBD" w:rsidR="00780491" w:rsidRDefault="00780491" w:rsidP="00F76E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780491" w14:paraId="068DEF66" w14:textId="77777777" w:rsidTr="00083FF5">
        <w:tc>
          <w:tcPr>
            <w:tcW w:w="1188" w:type="dxa"/>
            <w:vMerge/>
            <w:vAlign w:val="center"/>
          </w:tcPr>
          <w:p w14:paraId="42EA5BFE" w14:textId="77777777" w:rsidR="00780491" w:rsidRDefault="00780491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832" w:type="dxa"/>
          </w:tcPr>
          <w:p w14:paraId="33D7F7EA" w14:textId="601B1398" w:rsidR="00780491" w:rsidRPr="00EB2FBD" w:rsidRDefault="00EB2FBD" w:rsidP="00EB2FBD">
            <w:pPr>
              <w:shd w:val="clear" w:color="auto" w:fill="FFFFFF" w:themeFill="background1"/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2FBD">
              <w:rPr>
                <w:position w:val="-14"/>
                <w:sz w:val="24"/>
                <w:szCs w:val="24"/>
              </w:rPr>
              <w:object w:dxaOrig="2960" w:dyaOrig="420" w14:anchorId="48BC5410">
                <v:shape id="_x0000_i1044" type="#_x0000_t75" style="width:148.15pt;height:20.8pt" o:ole="">
                  <v:imagedata r:id="rId46" o:title=""/>
                </v:shape>
                <o:OLEObject Type="Embed" ProgID="Equation.DSMT4" ShapeID="_x0000_i1044" DrawAspect="Content" ObjectID="_1714247990" r:id="rId47"/>
              </w:object>
            </w:r>
            <w:r w:rsidRPr="00EB2FB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Vậy phương trình đường thẳng </w:t>
            </w:r>
            <w:r w:rsidRPr="00EB2FBD">
              <w:rPr>
                <w:position w:val="-24"/>
                <w:sz w:val="24"/>
                <w:szCs w:val="24"/>
              </w:rPr>
              <w:object w:dxaOrig="2240" w:dyaOrig="620" w14:anchorId="692D2E98">
                <v:shape id="_x0000_i1045" type="#_x0000_t75" style="width:111.95pt;height:30.8pt" o:ole="">
                  <v:imagedata r:id="rId48" o:title=""/>
                </v:shape>
                <o:OLEObject Type="Embed" ProgID="Equation.DSMT4" ShapeID="_x0000_i1045" DrawAspect="Content" ObjectID="_1714247991" r:id="rId49"/>
              </w:object>
            </w:r>
          </w:p>
        </w:tc>
        <w:tc>
          <w:tcPr>
            <w:tcW w:w="951" w:type="dxa"/>
            <w:vAlign w:val="center"/>
          </w:tcPr>
          <w:p w14:paraId="7F4EA146" w14:textId="45A72264" w:rsidR="00780491" w:rsidRDefault="00780491" w:rsidP="00F76E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B16DE" w14:paraId="26137118" w14:textId="77777777" w:rsidTr="00083FF5">
        <w:tc>
          <w:tcPr>
            <w:tcW w:w="1188" w:type="dxa"/>
            <w:vMerge w:val="restart"/>
            <w:vAlign w:val="center"/>
          </w:tcPr>
          <w:p w14:paraId="328A7EFD" w14:textId="72E3A31E" w:rsidR="002B16DE" w:rsidRPr="007D1E0B" w:rsidRDefault="002B16DE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  <w:p w14:paraId="06367646" w14:textId="5B5E5C1B" w:rsidR="002B16DE" w:rsidRDefault="002B16DE" w:rsidP="00F76EE3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0,5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7832" w:type="dxa"/>
          </w:tcPr>
          <w:p w14:paraId="689975BC" w14:textId="77777777" w:rsidR="00083FF5" w:rsidRPr="00987156" w:rsidRDefault="00083FF5" w:rsidP="00083FF5">
            <w:pPr>
              <w:shd w:val="clear" w:color="auto" w:fill="FFFFFF" w:themeFill="background1"/>
              <w:tabs>
                <w:tab w:val="left" w:pos="992"/>
              </w:tabs>
              <w:spacing w:before="12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Trên tập hợp các số phức, xét phương trình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180" w:dyaOrig="310" w14:anchorId="75C6D39A">
                <v:shape id="_x0000_i1046" type="#_x0000_t75" style="width:109.05pt;height:15.4pt" o:ole="">
                  <v:imagedata r:id="rId50" o:title=""/>
                </v:shape>
                <o:OLEObject Type="Embed" ProgID="Equation.DSMT4" ShapeID="_x0000_i1046" DrawAspect="Content" ObjectID="_1714247992" r:id="rId51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(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47" w:dyaOrig="211" w14:anchorId="67B0BC92">
                <v:shape id="_x0000_i1047" type="#_x0000_t75" style="width:12.5pt;height:10.4pt" o:ole="">
                  <v:imagedata r:id="rId52" o:title=""/>
                </v:shape>
                <o:OLEObject Type="Embed" ProgID="Equation.DSMT4" ShapeID="_x0000_i1047" DrawAspect="Content" ObjectID="_1714247993" r:id="rId53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là tham số thực). </w: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ìm tham số</w: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47" w:dyaOrig="211" w14:anchorId="023F1006">
                <v:shape id="_x0000_i1048" type="#_x0000_t75" style="width:12.5pt;height:10.4pt" o:ole="">
                  <v:imagedata r:id="rId54" o:title=""/>
                </v:shape>
                <o:OLEObject Type="Embed" ProgID="Equation.DSMT4" ShapeID="_x0000_i1048" DrawAspect="Content" ObjectID="_1714247994" r:id="rId55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để phương trình đó có hai nghiệm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549" w:dyaOrig="364" w14:anchorId="485667A2">
                <v:shape id="_x0000_i1049" type="#_x0000_t75" style="width:27.45pt;height:17.9pt" o:ole="">
                  <v:imagedata r:id="rId56" o:title=""/>
                </v:shape>
                <o:OLEObject Type="Embed" ProgID="Equation.DSMT4" ShapeID="_x0000_i1049" DrawAspect="Content" ObjectID="_1714247995" r:id="rId57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không phải số thực</w: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thỏa mãn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147" w:dyaOrig="400" w14:anchorId="35D28733">
                <v:shape id="_x0000_i1050" type="#_x0000_t75" style="width:57.45pt;height:20pt" o:ole="">
                  <v:imagedata r:id="rId58" o:title=""/>
                </v:shape>
                <o:OLEObject Type="Embed" ProgID="Equation.DSMT4" ShapeID="_x0000_i1050" DrawAspect="Content" ObjectID="_1714247996" r:id="rId59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3C481B01" w14:textId="2E33FA47" w:rsidR="002B16DE" w:rsidRPr="00217373" w:rsidRDefault="002B16DE" w:rsidP="00D306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1" w:type="dxa"/>
          </w:tcPr>
          <w:p w14:paraId="3E1E28E3" w14:textId="4B37EAE4" w:rsidR="002B16DE" w:rsidRDefault="002B16DE" w:rsidP="00D306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B16DE" w14:paraId="1CC71D83" w14:textId="77777777" w:rsidTr="00083FF5">
        <w:tc>
          <w:tcPr>
            <w:tcW w:w="1188" w:type="dxa"/>
            <w:vMerge/>
            <w:vAlign w:val="center"/>
          </w:tcPr>
          <w:p w14:paraId="104F9AB6" w14:textId="77777777" w:rsidR="002B16DE" w:rsidRDefault="002B16DE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832" w:type="dxa"/>
          </w:tcPr>
          <w:p w14:paraId="133CF305" w14:textId="77777777" w:rsidR="00083FF5" w:rsidRPr="00083FF5" w:rsidRDefault="00083FF5" w:rsidP="00083FF5">
            <w:pPr>
              <w:widowControl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083FF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Ta có: </w:t>
            </w:r>
            <w:r w:rsidRPr="00083FF5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2580" w:dyaOrig="390" w14:anchorId="710729F4">
                <v:shape id="_x0000_i1051" type="#_x0000_t75" style="width:129pt;height:19.55pt" o:ole="">
                  <v:imagedata r:id="rId60" o:title=""/>
                </v:shape>
                <o:OLEObject Type="Embed" ProgID="Equation.DSMT4" ShapeID="_x0000_i1051" DrawAspect="Content" ObjectID="_1714247997" r:id="rId61"/>
              </w:object>
            </w:r>
            <w:r w:rsidRPr="00083FF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thì </w:t>
            </w:r>
            <w:r w:rsidRPr="00083FF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740" w:dyaOrig="315" w14:anchorId="3AE17A44">
                <v:shape id="_x0000_i1052" type="#_x0000_t75" style="width:87pt;height:15.8pt" o:ole="">
                  <v:imagedata r:id="rId62" o:title=""/>
                </v:shape>
                <o:OLEObject Type="Embed" ProgID="Equation.DSMT4" ShapeID="_x0000_i1052" DrawAspect="Content" ObjectID="_1714247998" r:id="rId63"/>
              </w:object>
            </w:r>
            <w:r w:rsidRPr="00083FF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.</w:t>
            </w:r>
          </w:p>
          <w:p w14:paraId="58EEE06D" w14:textId="15749C00" w:rsidR="002B16DE" w:rsidRPr="00083FF5" w:rsidRDefault="00083FF5" w:rsidP="00083FF5">
            <w:pPr>
              <w:widowControl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83FF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iều kiện</w:t>
            </w:r>
            <w:r w:rsidRPr="00083FF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083FF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980" w:dyaOrig="285" w14:anchorId="771C4982">
                <v:shape id="_x0000_i1053" type="#_x0000_t75" style="width:99.05pt;height:14.55pt" o:ole="">
                  <v:imagedata r:id="rId64" o:title=""/>
                </v:shape>
                <o:OLEObject Type="Embed" ProgID="Equation.DSMT4" ShapeID="_x0000_i1053" DrawAspect="Content" ObjectID="_1714247999" r:id="rId65"/>
              </w:object>
            </w:r>
            <w:r w:rsidRPr="00083FF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.</w:t>
            </w:r>
          </w:p>
        </w:tc>
        <w:tc>
          <w:tcPr>
            <w:tcW w:w="951" w:type="dxa"/>
            <w:vAlign w:val="center"/>
          </w:tcPr>
          <w:p w14:paraId="5F24AB29" w14:textId="3689579B" w:rsidR="002B16DE" w:rsidRDefault="002B16DE" w:rsidP="002B16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B16DE" w14:paraId="08B44997" w14:textId="77777777" w:rsidTr="00083FF5">
        <w:tc>
          <w:tcPr>
            <w:tcW w:w="1188" w:type="dxa"/>
            <w:vMerge/>
            <w:vAlign w:val="center"/>
          </w:tcPr>
          <w:p w14:paraId="65921CE9" w14:textId="77777777" w:rsidR="002B16DE" w:rsidRDefault="002B16DE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832" w:type="dxa"/>
          </w:tcPr>
          <w:p w14:paraId="35917894" w14:textId="77777777" w:rsidR="00083FF5" w:rsidRDefault="00083FF5" w:rsidP="00083FF5">
            <w:pPr>
              <w:widowControl w:val="0"/>
              <w:jc w:val="both"/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</w:pPr>
            <w:r w:rsidRPr="00083FF5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140" w:dyaOrig="405" w14:anchorId="10C00FC0">
                <v:shape id="_x0000_i1054" type="#_x0000_t75" style="width:57pt;height:20pt" o:ole="">
                  <v:imagedata r:id="rId58" o:title=""/>
                </v:shape>
                <o:OLEObject Type="Embed" ProgID="Equation.DSMT4" ShapeID="_x0000_i1054" DrawAspect="Content" ObjectID="_1714248000" r:id="rId66"/>
              </w:object>
            </w:r>
          </w:p>
          <w:p w14:paraId="4971E105" w14:textId="28CB91AB" w:rsidR="00083FF5" w:rsidRPr="00083FF5" w:rsidRDefault="00083FF5" w:rsidP="00083FF5">
            <w:pPr>
              <w:widowControl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83FF5">
              <w:rPr>
                <w:rFonts w:ascii="Times New Roman" w:hAnsi="Times New Roman" w:cs="Times New Roman"/>
                <w:color w:val="000000" w:themeColor="text1"/>
                <w:position w:val="-36"/>
                <w:sz w:val="24"/>
                <w:szCs w:val="24"/>
              </w:rPr>
              <w:object w:dxaOrig="6680" w:dyaOrig="840" w14:anchorId="3328E1A9">
                <v:shape id="_x0000_i1055" type="#_x0000_t75" style="width:334.2pt;height:42.05pt" o:ole="">
                  <v:imagedata r:id="rId67" o:title=""/>
                </v:shape>
                <o:OLEObject Type="Embed" ProgID="Equation.DSMT4" ShapeID="_x0000_i1055" DrawAspect="Content" ObjectID="_1714248001" r:id="rId68"/>
              </w:object>
            </w:r>
          </w:p>
          <w:p w14:paraId="30D264E5" w14:textId="77777777" w:rsidR="00083FF5" w:rsidRPr="00083FF5" w:rsidRDefault="00083FF5" w:rsidP="00083FF5">
            <w:pPr>
              <w:widowControl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83FF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Kết hợp điều kiện </w:t>
            </w:r>
            <w:r w:rsidRPr="00083FF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080" w:dyaOrig="285" w14:anchorId="4265F0FA">
                <v:shape id="_x0000_i1056" type="#_x0000_t75" style="width:54.1pt;height:14.55pt" o:ole="">
                  <v:imagedata r:id="rId69" o:title=""/>
                </v:shape>
                <o:OLEObject Type="Embed" ProgID="Equation.DSMT4" ShapeID="_x0000_i1056" DrawAspect="Content" ObjectID="_1714248002" r:id="rId70"/>
              </w:object>
            </w:r>
            <w:r w:rsidRPr="00083FF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suy ra </w:t>
            </w:r>
            <w:r w:rsidRPr="00083FF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095" w:dyaOrig="285" w14:anchorId="5BDA85D4">
                <v:shape id="_x0000_i1057" type="#_x0000_t75" style="width:54.5pt;height:14.55pt" o:ole="">
                  <v:imagedata r:id="rId71" o:title=""/>
                </v:shape>
                <o:OLEObject Type="Embed" ProgID="Equation.DSMT4" ShapeID="_x0000_i1057" DrawAspect="Content" ObjectID="_1714248003" r:id="rId72"/>
              </w:object>
            </w:r>
          </w:p>
          <w:p w14:paraId="316C041E" w14:textId="24A02709" w:rsidR="002B16DE" w:rsidRPr="00083FF5" w:rsidRDefault="00083FF5" w:rsidP="00083FF5">
            <w:pPr>
              <w:widowControl w:val="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83FF5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vi-VN"/>
              </w:rPr>
              <w:t xml:space="preserve">Vậy </w:t>
            </w:r>
            <w:r w:rsidRPr="00083FF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095" w:dyaOrig="285" w14:anchorId="694CFC24">
                <v:shape id="_x0000_i1058" type="#_x0000_t75" style="width:54.5pt;height:14.55pt" o:ole="">
                  <v:imagedata r:id="rId71" o:title=""/>
                </v:shape>
                <o:OLEObject Type="Embed" ProgID="Equation.DSMT4" ShapeID="_x0000_i1058" DrawAspect="Content" ObjectID="_1714248004" r:id="rId73"/>
              </w:object>
            </w:r>
            <w:r w:rsidRPr="00083FF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951" w:type="dxa"/>
            <w:vAlign w:val="center"/>
          </w:tcPr>
          <w:p w14:paraId="17E6B4D7" w14:textId="7B38356C" w:rsidR="002B16DE" w:rsidRDefault="002B16DE" w:rsidP="00083F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2B16DE" w14:paraId="44BCF9D6" w14:textId="77777777" w:rsidTr="00083FF5">
        <w:tc>
          <w:tcPr>
            <w:tcW w:w="1188" w:type="dxa"/>
            <w:vMerge w:val="restart"/>
            <w:vAlign w:val="center"/>
          </w:tcPr>
          <w:p w14:paraId="498D7B3A" w14:textId="77777777" w:rsidR="002B16DE" w:rsidRPr="007D1E0B" w:rsidRDefault="002B16DE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4</w:t>
            </w:r>
          </w:p>
          <w:p w14:paraId="48DA01C9" w14:textId="038296AC" w:rsidR="002B16DE" w:rsidRDefault="002B16DE" w:rsidP="002B16D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0,5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7832" w:type="dxa"/>
          </w:tcPr>
          <w:p w14:paraId="6E836418" w14:textId="3552D884" w:rsidR="002B16DE" w:rsidRPr="00083FF5" w:rsidRDefault="00083FF5" w:rsidP="00083FF5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rong không gian </w:t>
            </w:r>
            <w:r w:rsidRPr="00987156">
              <w:rPr>
                <w:b/>
                <w:noProof/>
                <w:color w:val="000000" w:themeColor="text1"/>
                <w:position w:val="-10"/>
              </w:rPr>
              <w:drawing>
                <wp:inline distT="0" distB="0" distL="0" distR="0" wp14:anchorId="7B7875D0" wp14:editId="574CB89A">
                  <wp:extent cx="409575" cy="209550"/>
                  <wp:effectExtent l="1905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830207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ho mặt cầu </w:t>
            </w:r>
            <w:r w:rsidRPr="00987156">
              <w:rPr>
                <w:color w:val="000000" w:themeColor="text1"/>
                <w:position w:val="-14"/>
              </w:rPr>
              <w:object w:dxaOrig="2000" w:dyaOrig="400" w14:anchorId="1B1809BB">
                <v:shape id="_x0000_i1059" type="#_x0000_t75" style="width:99.9pt;height:20.4pt" o:ole="">
                  <v:imagedata r:id="rId75" o:title=""/>
                </v:shape>
                <o:OLEObject Type="Embed" ProgID="Equation.DSMT4" ShapeID="_x0000_i1059" DrawAspect="Content" ObjectID="_1714248005" r:id="rId76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à điểm </w:t>
            </w:r>
            <w:r w:rsidRPr="00987156">
              <w:rPr>
                <w:color w:val="000000" w:themeColor="text1"/>
                <w:position w:val="-4"/>
              </w:rPr>
              <w:object w:dxaOrig="320" w:dyaOrig="260" w14:anchorId="0439FAE4">
                <v:shape id="_x0000_i1060" type="#_x0000_t75" style="width:15.8pt;height:12.5pt" o:ole="">
                  <v:imagedata r:id="rId77" o:title=""/>
                </v:shape>
                <o:OLEObject Type="Embed" ProgID="Equation.DSMT4" ShapeID="_x0000_i1060" DrawAspect="Content" ObjectID="_1714248006" r:id="rId78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uộc </w:t>
            </w:r>
            <w:r w:rsidRPr="00987156">
              <w:rPr>
                <w:color w:val="000000" w:themeColor="text1"/>
                <w:position w:val="-50"/>
              </w:rPr>
              <w:object w:dxaOrig="1360" w:dyaOrig="1120" w14:anchorId="3F5AB9E5">
                <v:shape id="_x0000_i1061" type="#_x0000_t75" style="width:67.4pt;height:55.35pt" o:ole="">
                  <v:imagedata r:id="rId79" o:title=""/>
                </v:shape>
                <o:OLEObject Type="Embed" ProgID="Equation.DSMT4" ShapeID="_x0000_i1061" DrawAspect="Content" ObjectID="_1714248007" r:id="rId80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Ba điểm </w:t>
            </w:r>
            <w:r w:rsidRPr="00987156">
              <w:rPr>
                <w:color w:val="000000" w:themeColor="text1"/>
                <w:position w:val="-4"/>
              </w:rPr>
              <w:object w:dxaOrig="240" w:dyaOrig="260" w14:anchorId="169A6175">
                <v:shape id="_x0000_i1062" type="#_x0000_t75" style="width:12.5pt;height:13.3pt" o:ole="">
                  <v:imagedata r:id="rId81" o:title=""/>
                </v:shape>
                <o:OLEObject Type="Embed" ProgID="Equation.DSMT4" ShapeID="_x0000_i1062" DrawAspect="Content" ObjectID="_1714248008" r:id="rId82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987156">
              <w:rPr>
                <w:color w:val="000000" w:themeColor="text1"/>
                <w:position w:val="-4"/>
              </w:rPr>
              <w:object w:dxaOrig="240" w:dyaOrig="260" w14:anchorId="3B99821F">
                <v:shape id="_x0000_i1063" type="#_x0000_t75" style="width:12.5pt;height:13.3pt" o:ole="">
                  <v:imagedata r:id="rId83" o:title=""/>
                </v:shape>
                <o:OLEObject Type="Embed" ProgID="Equation.DSMT4" ShapeID="_x0000_i1063" DrawAspect="Content" ObjectID="_1714248009" r:id="rId84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987156">
              <w:rPr>
                <w:color w:val="000000" w:themeColor="text1"/>
                <w:position w:val="-6"/>
              </w:rPr>
              <w:object w:dxaOrig="240" w:dyaOrig="280" w14:anchorId="0B21B715">
                <v:shape id="_x0000_i1064" type="#_x0000_t75" style="width:12.5pt;height:13.3pt" o:ole="">
                  <v:imagedata r:id="rId85" o:title=""/>
                </v:shape>
                <o:OLEObject Type="Embed" ProgID="Equation.DSMT4" ShapeID="_x0000_i1064" DrawAspect="Content" ObjectID="_1714248010" r:id="rId86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phân biệt cùng thuộc mặt cầu sao cho </w:t>
            </w:r>
            <w:r w:rsidRPr="00987156">
              <w:rPr>
                <w:color w:val="000000" w:themeColor="text1"/>
                <w:position w:val="-4"/>
              </w:rPr>
              <w:object w:dxaOrig="420" w:dyaOrig="260" w14:anchorId="27794F9C">
                <v:shape id="_x0000_i1065" type="#_x0000_t75" style="width:20.8pt;height:13.3pt" o:ole="">
                  <v:imagedata r:id="rId87" o:title=""/>
                </v:shape>
                <o:OLEObject Type="Embed" ProgID="Equation.DSMT4" ShapeID="_x0000_i1065" DrawAspect="Content" ObjectID="_1714248011" r:id="rId88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987156">
              <w:rPr>
                <w:color w:val="000000" w:themeColor="text1"/>
                <w:position w:val="-4"/>
              </w:rPr>
              <w:object w:dxaOrig="440" w:dyaOrig="260" w14:anchorId="73EFE93D">
                <v:shape id="_x0000_i1066" type="#_x0000_t75" style="width:22.45pt;height:13.3pt" o:ole="">
                  <v:imagedata r:id="rId89" o:title=""/>
                </v:shape>
                <o:OLEObject Type="Embed" ProgID="Equation.DSMT4" ShapeID="_x0000_i1066" DrawAspect="Content" ObjectID="_1714248012" r:id="rId90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w:r w:rsidRPr="00987156">
              <w:rPr>
                <w:color w:val="000000" w:themeColor="text1"/>
                <w:position w:val="-6"/>
              </w:rPr>
              <w:object w:dxaOrig="460" w:dyaOrig="280" w14:anchorId="55D3B3A2">
                <v:shape id="_x0000_i1067" type="#_x0000_t75" style="width:22.45pt;height:13.3pt" o:ole="">
                  <v:imagedata r:id="rId91" o:title=""/>
                </v:shape>
                <o:OLEObject Type="Embed" ProgID="Equation.DSMT4" ShapeID="_x0000_i1067" DrawAspect="Content" ObjectID="_1714248013" r:id="rId92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là tiếp tuyến của mặt cầu. Biết rằng mặt phẳng </w:t>
            </w:r>
            <w:r w:rsidRPr="00987156">
              <w:rPr>
                <w:color w:val="000000" w:themeColor="text1"/>
                <w:position w:val="-14"/>
              </w:rPr>
              <w:object w:dxaOrig="740" w:dyaOrig="400" w14:anchorId="359F2C0A">
                <v:shape id="_x0000_i1068" type="#_x0000_t75" style="width:37.45pt;height:19.55pt" o:ole="">
                  <v:imagedata r:id="rId93" o:title=""/>
                </v:shape>
                <o:OLEObject Type="Embed" ProgID="Equation.DSMT4" ShapeID="_x0000_i1068" DrawAspect="Content" ObjectID="_1714248014" r:id="rId94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đi qua </w:t>
            </w:r>
            <w:r w:rsidRPr="00987156">
              <w:rPr>
                <w:color w:val="000000" w:themeColor="text1"/>
                <w:position w:val="-14"/>
              </w:rPr>
              <w:object w:dxaOrig="920" w:dyaOrig="400" w14:anchorId="36693B79">
                <v:shape id="_x0000_i1069" type="#_x0000_t75" style="width:46.2pt;height:19.55pt" o:ole="">
                  <v:imagedata r:id="rId95" o:title=""/>
                </v:shape>
                <o:OLEObject Type="Embed" ProgID="Equation.DSMT4" ShapeID="_x0000_i1069" DrawAspect="Content" ObjectID="_1714248015" r:id="rId96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 Tìm điểm M.</w:t>
            </w:r>
          </w:p>
        </w:tc>
        <w:tc>
          <w:tcPr>
            <w:tcW w:w="951" w:type="dxa"/>
            <w:vAlign w:val="center"/>
          </w:tcPr>
          <w:p w14:paraId="41A3D206" w14:textId="77777777" w:rsidR="002B16DE" w:rsidRDefault="002B16DE" w:rsidP="002B16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B16DE" w14:paraId="779062C3" w14:textId="77777777" w:rsidTr="00083FF5">
        <w:tc>
          <w:tcPr>
            <w:tcW w:w="1188" w:type="dxa"/>
            <w:vMerge/>
            <w:vAlign w:val="center"/>
          </w:tcPr>
          <w:p w14:paraId="6F65065E" w14:textId="410DCD65" w:rsidR="002B16DE" w:rsidRDefault="002B16DE" w:rsidP="002B16DE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32" w:type="dxa"/>
          </w:tcPr>
          <w:p w14:paraId="4C3F7E77" w14:textId="77777777" w:rsidR="00083FF5" w:rsidRPr="00987156" w:rsidRDefault="00083FF5" w:rsidP="00083FF5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Mặt cầu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400" w:dyaOrig="400" w14:anchorId="78E4ADCA">
                <v:shape id="_x0000_i1070" type="#_x0000_t75" style="width:19.55pt;height:19.55pt" o:ole="">
                  <v:imagedata r:id="rId97" o:title=""/>
                </v:shape>
                <o:OLEObject Type="Embed" ProgID="Equation.DSMT4" ShapeID="_x0000_i1070" DrawAspect="Content" ObjectID="_1714248016" r:id="rId98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ó tâm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980" w:dyaOrig="400" w14:anchorId="77EC239A">
                <v:shape id="_x0000_i1071" type="#_x0000_t75" style="width:49.55pt;height:19.55pt" o:ole="">
                  <v:imagedata r:id="rId99" o:title=""/>
                </v:shape>
                <o:OLEObject Type="Embed" ProgID="Equation.DSMT4" ShapeID="_x0000_i1071" DrawAspect="Content" ObjectID="_1714248017" r:id="rId100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à bán kính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240" w:dyaOrig="260" w14:anchorId="391EC980">
                <v:shape id="_x0000_i1072" type="#_x0000_t75" style="width:12.5pt;height:13.3pt" o:ole="">
                  <v:imagedata r:id="rId101" o:title=""/>
                </v:shape>
                <o:OLEObject Type="Embed" ProgID="Equation.DSMT4" ShapeID="_x0000_i1072" DrawAspect="Content" ObjectID="_1714248018" r:id="rId102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Gọi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2700" w:dyaOrig="400" w14:anchorId="6D250565">
                <v:shape id="_x0000_i1073" type="#_x0000_t75" style="width:134.85pt;height:19.55pt" o:ole="">
                  <v:imagedata r:id="rId103" o:title=""/>
                </v:shape>
                <o:OLEObject Type="Embed" ProgID="Equation.DSMT4" ShapeID="_x0000_i1073" DrawAspect="Content" ObjectID="_1714248019" r:id="rId104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68B1A784" w14:textId="3AE3755F" w:rsidR="002B16DE" w:rsidRPr="002B16DE" w:rsidRDefault="00083FF5" w:rsidP="00083FF5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-85"/>
              <w:rPr>
                <w:rFonts w:ascii="Times New Roman" w:hAnsi="Times New Roman" w:cs="Times New Roman"/>
                <w:sz w:val="24"/>
                <w:szCs w:val="24"/>
              </w:rPr>
            </w:pP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Gỉa sử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540" w:dyaOrig="400" w14:anchorId="404CE1FC">
                <v:shape id="_x0000_i1074" type="#_x0000_t75" style="width:77pt;height:19.55pt" o:ole="">
                  <v:imagedata r:id="rId105" o:title=""/>
                </v:shape>
                <o:OLEObject Type="Embed" ProgID="Equation.DSMT4" ShapeID="_x0000_i1074" DrawAspect="Content" ObjectID="_1714248020" r:id="rId106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là một tiếp điểm của tiếp tuyến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440" w:dyaOrig="260" w14:anchorId="608668C5">
                <v:shape id="_x0000_i1075" type="#_x0000_t75" style="width:22.45pt;height:13.3pt" o:ole="">
                  <v:imagedata r:id="rId107" o:title=""/>
                </v:shape>
                <o:OLEObject Type="Embed" ProgID="Equation.DSMT4" ShapeID="_x0000_i1075" DrawAspect="Content" ObjectID="_1714248021" r:id="rId108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ới mặt cầu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400" w:dyaOrig="400" w14:anchorId="1F6E40CF">
                <v:shape id="_x0000_i1076" type="#_x0000_t75" style="width:19.55pt;height:19.55pt" o:ole="">
                  <v:imagedata r:id="rId109" o:title=""/>
                </v:shape>
                <o:OLEObject Type="Embed" ProgID="Equation.DSMT4" ShapeID="_x0000_i1076" DrawAspect="Content" ObjectID="_1714248022" r:id="rId110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Khi đó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920" w:dyaOrig="320" w14:anchorId="63B9069C">
                <v:shape id="_x0000_i1077" type="#_x0000_t75" style="width:95.7pt;height:16.65pt" o:ole="">
                  <v:imagedata r:id="rId111" o:title=""/>
                </v:shape>
                <o:OLEObject Type="Embed" ProgID="Equation.DSMT4" ShapeID="_x0000_i1077" DrawAspect="Content" ObjectID="_1714248023" r:id="rId112"/>
              </w:object>
            </w:r>
          </w:p>
        </w:tc>
        <w:tc>
          <w:tcPr>
            <w:tcW w:w="951" w:type="dxa"/>
          </w:tcPr>
          <w:p w14:paraId="78F56537" w14:textId="77777777" w:rsidR="002B16DE" w:rsidRDefault="002B16DE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286538" w14:textId="77777777" w:rsidR="002B16DE" w:rsidRDefault="002B16DE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BD7723" w14:textId="7AF7FC0F" w:rsidR="002B16DE" w:rsidRDefault="002B16DE" w:rsidP="002B16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</w:p>
        </w:tc>
      </w:tr>
      <w:tr w:rsidR="002B16DE" w14:paraId="4943A332" w14:textId="77777777" w:rsidTr="00083FF5">
        <w:tc>
          <w:tcPr>
            <w:tcW w:w="1188" w:type="dxa"/>
            <w:vMerge/>
            <w:vAlign w:val="center"/>
          </w:tcPr>
          <w:p w14:paraId="507A2CC2" w14:textId="77777777" w:rsidR="002B16DE" w:rsidRDefault="002B16DE" w:rsidP="003A5E6E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832" w:type="dxa"/>
          </w:tcPr>
          <w:p w14:paraId="4A349C41" w14:textId="0BF734C0" w:rsidR="00083FF5" w:rsidRPr="00987156" w:rsidRDefault="00083FF5" w:rsidP="00083FF5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87156">
              <w:rPr>
                <w:rFonts w:ascii="Times New Roman" w:hAnsi="Times New Roman" w:cs="Times New Roman"/>
                <w:color w:val="000000" w:themeColor="text1"/>
                <w:position w:val="-16"/>
                <w:sz w:val="24"/>
                <w:szCs w:val="24"/>
              </w:rPr>
              <w:object w:dxaOrig="8360" w:dyaOrig="480" w14:anchorId="47B998A9">
                <v:shape id="_x0000_i1078" type="#_x0000_t75" style="width:379.55pt;height:24.15pt" o:ole="">
                  <v:imagedata r:id="rId113" o:title=""/>
                </v:shape>
                <o:OLEObject Type="Embed" ProgID="Equation.DSMT4" ShapeID="_x0000_i1078" DrawAspect="Content" ObjectID="_1714248024" r:id="rId114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3960" w:dyaOrig="400" w14:anchorId="362272F2">
                <v:shape id="_x0000_i1079" type="#_x0000_t75" style="width:198.5pt;height:19.55pt" o:ole="">
                  <v:imagedata r:id="rId115" o:title=""/>
                </v:shape>
                <o:OLEObject Type="Embed" ProgID="Equation.DSMT4" ShapeID="_x0000_i1079" DrawAspect="Content" ObjectID="_1714248025" r:id="rId116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5F5B5429" w14:textId="77777777" w:rsidR="00083FF5" w:rsidRPr="00987156" w:rsidRDefault="00083FF5" w:rsidP="00083FF5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Suy ra phương trình mặt phẳng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740" w:dyaOrig="400" w14:anchorId="62A088CD">
                <v:shape id="_x0000_i1080" type="#_x0000_t75" style="width:37.45pt;height:19.55pt" o:ole="">
                  <v:imagedata r:id="rId117" o:title=""/>
                </v:shape>
                <o:OLEObject Type="Embed" ProgID="Equation.DSMT4" ShapeID="_x0000_i1080" DrawAspect="Content" ObjectID="_1714248026" r:id="rId118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ó dạng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3820" w:dyaOrig="400" w14:anchorId="43AD06FA">
                <v:shape id="_x0000_i1081" type="#_x0000_t75" style="width:190.2pt;height:19.55pt" o:ole="">
                  <v:imagedata r:id="rId119" o:title=""/>
                </v:shape>
                <o:OLEObject Type="Embed" ProgID="Equation.DSMT4" ShapeID="_x0000_i1081" DrawAspect="Content" ObjectID="_1714248027" r:id="rId120"/>
              </w:object>
            </w:r>
          </w:p>
          <w:p w14:paraId="7A13EF5B" w14:textId="4DB88DF9" w:rsidR="002B16DE" w:rsidRPr="003401CA" w:rsidRDefault="00083FF5" w:rsidP="00083FF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Do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820" w:dyaOrig="400" w14:anchorId="5FF16AE0">
                <v:shape id="_x0000_i1082" type="#_x0000_t75" style="width:91.55pt;height:19.55pt" o:ole="">
                  <v:imagedata r:id="rId121" o:title=""/>
                </v:shape>
                <o:OLEObject Type="Embed" ProgID="Equation.DSMT4" ShapeID="_x0000_i1082" DrawAspect="Content" ObjectID="_1714248028" r:id="rId122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nên </w: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3100" w:dyaOrig="400" w14:anchorId="4B9E0D35">
                <v:shape id="_x0000_i1083" type="#_x0000_t75" style="width:154.8pt;height:19.55pt" o:ole="">
                  <v:imagedata r:id="rId123" o:title=""/>
                </v:shape>
                <o:OLEObject Type="Embed" ProgID="Equation.DSMT4" ShapeID="_x0000_i1083" DrawAspect="Content" ObjectID="_1714248029" r:id="rId124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2"/>
                <w:sz w:val="24"/>
                <w:szCs w:val="24"/>
              </w:rPr>
              <w:object w:dxaOrig="1020" w:dyaOrig="360" w14:anchorId="096D916F">
                <v:shape id="_x0000_i1084" type="#_x0000_t75" style="width:51.2pt;height:18.3pt" o:ole="">
                  <v:imagedata r:id="rId125" o:title=""/>
                </v:shape>
                <o:OLEObject Type="Embed" ProgID="Equation.DSMT4" ShapeID="_x0000_i1084" DrawAspect="Content" ObjectID="_1714248030" r:id="rId126"/>
              </w:object>
            </w:r>
            <w:r w:rsidRPr="00987156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440" w:dyaOrig="400" w14:anchorId="4B71075F">
                <v:shape id="_x0000_i1085" type="#_x0000_t75" style="width:1in;height:19.55pt" o:ole="">
                  <v:imagedata r:id="rId127" o:title=""/>
                </v:shape>
                <o:OLEObject Type="Embed" ProgID="Equation.DSMT4" ShapeID="_x0000_i1085" DrawAspect="Content" ObjectID="_1714248031" r:id="rId128"/>
              </w:object>
            </w:r>
          </w:p>
        </w:tc>
        <w:tc>
          <w:tcPr>
            <w:tcW w:w="951" w:type="dxa"/>
          </w:tcPr>
          <w:p w14:paraId="77D59116" w14:textId="77777777" w:rsidR="002B16DE" w:rsidRDefault="002B16DE" w:rsidP="00B7729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2BE0C4" w14:textId="77777777" w:rsidR="002B16DE" w:rsidRDefault="002B16DE" w:rsidP="00B7729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95AAF12" w14:textId="168DB660" w:rsidR="002B16DE" w:rsidRDefault="002B16DE" w:rsidP="00B772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,25 </w:t>
            </w:r>
          </w:p>
          <w:p w14:paraId="69D270F0" w14:textId="77777777" w:rsidR="002B16DE" w:rsidRDefault="002B16DE" w:rsidP="00760B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48138EB" w14:textId="25AF5E47" w:rsidR="00EC0AD2" w:rsidRDefault="00083FF5" w:rsidP="00EC0AD2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hi chú: Mọi cách giải đúng và hợp lý khác đều cho điểm tối đa.</w:t>
      </w:r>
    </w:p>
    <w:sectPr w:rsidR="00EC0AD2" w:rsidSect="006B61CF">
      <w:footerReference w:type="default" r:id="rId129"/>
      <w:pgSz w:w="11909" w:h="16834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A3A268" w14:textId="77777777" w:rsidR="0058459A" w:rsidRDefault="0058459A" w:rsidP="00EC12C0">
      <w:pPr>
        <w:spacing w:after="0" w:line="240" w:lineRule="auto"/>
      </w:pPr>
      <w:r>
        <w:separator/>
      </w:r>
    </w:p>
  </w:endnote>
  <w:endnote w:type="continuationSeparator" w:id="0">
    <w:p w14:paraId="5D4BD062" w14:textId="77777777" w:rsidR="0058459A" w:rsidRDefault="0058459A" w:rsidP="00EC12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144941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B43B3D" w14:textId="19D88CD1" w:rsidR="00EC12C0" w:rsidRDefault="00EC12C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9618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FAB640C" w14:textId="77777777" w:rsidR="00EC12C0" w:rsidRDefault="00EC12C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80E4C83" w14:textId="77777777" w:rsidR="0058459A" w:rsidRDefault="0058459A" w:rsidP="00EC12C0">
      <w:pPr>
        <w:spacing w:after="0" w:line="240" w:lineRule="auto"/>
      </w:pPr>
      <w:r>
        <w:separator/>
      </w:r>
    </w:p>
  </w:footnote>
  <w:footnote w:type="continuationSeparator" w:id="0">
    <w:p w14:paraId="3F5ED32A" w14:textId="77777777" w:rsidR="0058459A" w:rsidRDefault="0058459A" w:rsidP="00EC12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9275A"/>
    <w:multiLevelType w:val="hybridMultilevel"/>
    <w:tmpl w:val="CE2ABFB0"/>
    <w:lvl w:ilvl="0" w:tplc="93D82DA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FC55B5"/>
    <w:multiLevelType w:val="hybridMultilevel"/>
    <w:tmpl w:val="74C89DC2"/>
    <w:lvl w:ilvl="0" w:tplc="80B66C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5D51B6"/>
    <w:multiLevelType w:val="hybridMultilevel"/>
    <w:tmpl w:val="88DAB764"/>
    <w:lvl w:ilvl="0" w:tplc="9B48A9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C768AB"/>
    <w:multiLevelType w:val="hybridMultilevel"/>
    <w:tmpl w:val="68BA0CBA"/>
    <w:lvl w:ilvl="0" w:tplc="0C80F9D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6474772"/>
    <w:multiLevelType w:val="hybridMultilevel"/>
    <w:tmpl w:val="8E7E1766"/>
    <w:lvl w:ilvl="0" w:tplc="2CD8CE28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6EBF5CC8"/>
    <w:multiLevelType w:val="hybridMultilevel"/>
    <w:tmpl w:val="744606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5E6E"/>
    <w:rsid w:val="00013260"/>
    <w:rsid w:val="00030AB3"/>
    <w:rsid w:val="0003246C"/>
    <w:rsid w:val="000509F5"/>
    <w:rsid w:val="00083FF5"/>
    <w:rsid w:val="000949EC"/>
    <w:rsid w:val="0009618D"/>
    <w:rsid w:val="000B15EF"/>
    <w:rsid w:val="000B278C"/>
    <w:rsid w:val="000D4232"/>
    <w:rsid w:val="000F5573"/>
    <w:rsid w:val="000F68D1"/>
    <w:rsid w:val="00173B1C"/>
    <w:rsid w:val="001F61E3"/>
    <w:rsid w:val="002A266C"/>
    <w:rsid w:val="002B16DE"/>
    <w:rsid w:val="002E278D"/>
    <w:rsid w:val="00326AC7"/>
    <w:rsid w:val="00383D31"/>
    <w:rsid w:val="0039561E"/>
    <w:rsid w:val="003A5E6E"/>
    <w:rsid w:val="00411C35"/>
    <w:rsid w:val="00447CE5"/>
    <w:rsid w:val="004559E8"/>
    <w:rsid w:val="004731D1"/>
    <w:rsid w:val="00480F6E"/>
    <w:rsid w:val="0048679D"/>
    <w:rsid w:val="00491AC6"/>
    <w:rsid w:val="004A4B74"/>
    <w:rsid w:val="004B5172"/>
    <w:rsid w:val="004C1DD2"/>
    <w:rsid w:val="004F63CE"/>
    <w:rsid w:val="004F7FC2"/>
    <w:rsid w:val="00532342"/>
    <w:rsid w:val="00532778"/>
    <w:rsid w:val="00547ADE"/>
    <w:rsid w:val="0058459A"/>
    <w:rsid w:val="00595B4D"/>
    <w:rsid w:val="00601DAC"/>
    <w:rsid w:val="0062430D"/>
    <w:rsid w:val="00653775"/>
    <w:rsid w:val="006B61CF"/>
    <w:rsid w:val="00717369"/>
    <w:rsid w:val="00760BC1"/>
    <w:rsid w:val="00771C75"/>
    <w:rsid w:val="00780491"/>
    <w:rsid w:val="007807C5"/>
    <w:rsid w:val="007E0B44"/>
    <w:rsid w:val="00813454"/>
    <w:rsid w:val="00824893"/>
    <w:rsid w:val="00861560"/>
    <w:rsid w:val="008B5AA9"/>
    <w:rsid w:val="008E4A8E"/>
    <w:rsid w:val="00996863"/>
    <w:rsid w:val="009C14D3"/>
    <w:rsid w:val="009D671E"/>
    <w:rsid w:val="009E0E16"/>
    <w:rsid w:val="00A209AA"/>
    <w:rsid w:val="00B62EBE"/>
    <w:rsid w:val="00B7333A"/>
    <w:rsid w:val="00B77294"/>
    <w:rsid w:val="00C22699"/>
    <w:rsid w:val="00C70428"/>
    <w:rsid w:val="00D03047"/>
    <w:rsid w:val="00D30659"/>
    <w:rsid w:val="00DA6C50"/>
    <w:rsid w:val="00DB6C57"/>
    <w:rsid w:val="00DC2BFD"/>
    <w:rsid w:val="00DC49B6"/>
    <w:rsid w:val="00DD2C26"/>
    <w:rsid w:val="00DD6789"/>
    <w:rsid w:val="00DE1909"/>
    <w:rsid w:val="00DE7947"/>
    <w:rsid w:val="00E64BFE"/>
    <w:rsid w:val="00E70D38"/>
    <w:rsid w:val="00EB2FBD"/>
    <w:rsid w:val="00EC0AD2"/>
    <w:rsid w:val="00EC12C0"/>
    <w:rsid w:val="00EE4CED"/>
    <w:rsid w:val="00EE6CCF"/>
    <w:rsid w:val="00F76EE3"/>
    <w:rsid w:val="00F90B43"/>
    <w:rsid w:val="00FA01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E88D9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5E6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A5E6E"/>
    <w:pPr>
      <w:ind w:left="720"/>
      <w:contextualSpacing/>
    </w:pPr>
  </w:style>
  <w:style w:type="table" w:styleId="TableGrid">
    <w:name w:val="Table Grid"/>
    <w:basedOn w:val="TableNormal"/>
    <w:uiPriority w:val="39"/>
    <w:rsid w:val="003A5E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0949EC"/>
  </w:style>
  <w:style w:type="paragraph" w:styleId="BalloonText">
    <w:name w:val="Balloon Text"/>
    <w:basedOn w:val="Normal"/>
    <w:link w:val="BalloonTextChar"/>
    <w:uiPriority w:val="99"/>
    <w:semiHidden/>
    <w:unhideWhenUsed/>
    <w:rsid w:val="002B16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6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C1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12C0"/>
  </w:style>
  <w:style w:type="paragraph" w:styleId="Footer">
    <w:name w:val="footer"/>
    <w:basedOn w:val="Normal"/>
    <w:link w:val="FooterChar"/>
    <w:uiPriority w:val="99"/>
    <w:unhideWhenUsed/>
    <w:rsid w:val="00EC1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12C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5E6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A5E6E"/>
    <w:pPr>
      <w:ind w:left="720"/>
      <w:contextualSpacing/>
    </w:pPr>
  </w:style>
  <w:style w:type="table" w:styleId="TableGrid">
    <w:name w:val="Table Grid"/>
    <w:basedOn w:val="TableNormal"/>
    <w:uiPriority w:val="39"/>
    <w:rsid w:val="003A5E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0949EC"/>
  </w:style>
  <w:style w:type="paragraph" w:styleId="BalloonText">
    <w:name w:val="Balloon Text"/>
    <w:basedOn w:val="Normal"/>
    <w:link w:val="BalloonTextChar"/>
    <w:uiPriority w:val="99"/>
    <w:semiHidden/>
    <w:unhideWhenUsed/>
    <w:rsid w:val="002B16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6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C1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12C0"/>
  </w:style>
  <w:style w:type="paragraph" w:styleId="Footer">
    <w:name w:val="footer"/>
    <w:basedOn w:val="Normal"/>
    <w:link w:val="FooterChar"/>
    <w:uiPriority w:val="99"/>
    <w:unhideWhenUsed/>
    <w:rsid w:val="00EC1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12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404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2</Pages>
  <Words>441</Words>
  <Characters>251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Tran Minh Canh</cp:lastModifiedBy>
  <cp:revision>66</cp:revision>
  <cp:lastPrinted>2020-10-14T07:57:00Z</cp:lastPrinted>
  <dcterms:created xsi:type="dcterms:W3CDTF">2020-10-06T09:44:00Z</dcterms:created>
  <dcterms:modified xsi:type="dcterms:W3CDTF">2022-05-16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